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1B9F" w:rsidRDefault="009E2BE4" w:rsidP="00C043E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en-US"/>
        </w:rPr>
        <w:t>ĐÁP ÁN HÓA 11 (TN) - 16/02/2019</w:t>
      </w:r>
    </w:p>
    <w:p w:rsidR="00475A83" w:rsidRPr="00475A83" w:rsidRDefault="00475A83" w:rsidP="00C043E8">
      <w:pPr>
        <w:tabs>
          <w:tab w:val="left" w:pos="8640"/>
        </w:tabs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i/>
          <w:sz w:val="28"/>
          <w:szCs w:val="28"/>
          <w:lang w:val="en-US"/>
        </w:rPr>
        <w:t>Học sinh có thể làm cách khác nếu hợp lí vẫn được trọn số điểm của câu hỏi.</w:t>
      </w:r>
    </w:p>
    <w:p w:rsidR="0072453E" w:rsidRDefault="00A307E4" w:rsidP="00C043E8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Câu 1: </w:t>
      </w:r>
    </w:p>
    <w:p w:rsidR="0072453E" w:rsidRDefault="0072453E" w:rsidP="00C043E8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Cl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2453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7" o:title=""/>
          </v:shape>
          <o:OLEObject Type="Embed" ProgID="Equation.DSMT4" ShapeID="_x0000_i1025" DrawAspect="Content" ObjectID="_1611815724" r:id="rId8"/>
        </w:object>
      </w:r>
      <w:r w:rsidRPr="0072453E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Cl + HCl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0,5đ </w:t>
      </w:r>
    </w:p>
    <w:p w:rsidR="0072453E" w:rsidRDefault="0072453E" w:rsidP="00C043E8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Propylclorua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72453E" w:rsidRDefault="0072453E" w:rsidP="00C043E8">
      <w:pPr>
        <w:spacing w:after="120"/>
        <w:ind w:left="288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SP phụ)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72453E" w:rsidRDefault="0072453E" w:rsidP="00C043E8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Cl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2453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740" w:dyaOrig="320">
          <v:shape id="_x0000_i1026" type="#_x0000_t75" style="width:37.5pt;height:15.75pt" o:ole="">
            <v:imagedata r:id="rId7" o:title=""/>
          </v:shape>
          <o:OLEObject Type="Embed" ProgID="Equation.DSMT4" ShapeID="_x0000_i1026" DrawAspect="Content" ObjectID="_1611815725" r:id="rId9"/>
        </w:object>
      </w:r>
      <w:r w:rsidRPr="0072453E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H</w:t>
      </w:r>
      <w:r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 w:rsidRPr="0072453E">
        <w:rPr>
          <w:rFonts w:ascii="Times New Roman" w:hAnsi="Times New Roman" w:cs="Times New Roman"/>
          <w:sz w:val="28"/>
          <w:szCs w:val="28"/>
          <w:lang w:val="en-US"/>
        </w:rPr>
        <w:t>Cl</w:t>
      </w:r>
      <w:r>
        <w:rPr>
          <w:rFonts w:ascii="Times New Roman" w:hAnsi="Times New Roman" w:cs="Times New Roman"/>
          <w:sz w:val="28"/>
          <w:szCs w:val="28"/>
          <w:lang w:val="en-US"/>
        </w:rPr>
        <w:t>-CH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Cl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 xml:space="preserve">0,5đ </w:t>
      </w:r>
    </w:p>
    <w:p w:rsidR="0072453E" w:rsidRDefault="0072453E" w:rsidP="00C043E8">
      <w:pPr>
        <w:spacing w:after="1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Iso Propylclorua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72453E" w:rsidRDefault="0072453E" w:rsidP="00C043E8">
      <w:pPr>
        <w:spacing w:after="120"/>
        <w:ind w:left="2880" w:firstLine="72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SP chính)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A307E4" w:rsidRDefault="00A307E4" w:rsidP="00C043E8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b/>
          <w:sz w:val="28"/>
          <w:szCs w:val="28"/>
          <w:lang w:val="en-US"/>
        </w:rPr>
        <w:t>Câu 2:</w:t>
      </w:r>
    </w:p>
    <w:p w:rsidR="00A307E4" w:rsidRPr="00A307E4" w:rsidRDefault="00A307E4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Dùng giấy quỳ ẩm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t NH</w:t>
      </w:r>
      <w:r w:rsidRPr="00A307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ab/>
        <w:t>0,5đ</w:t>
      </w:r>
    </w:p>
    <w:p w:rsidR="00A307E4" w:rsidRPr="00A307E4" w:rsidRDefault="00A307E4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Dùng dung dịch </w:t>
      </w:r>
      <w:r w:rsidR="0072453E">
        <w:rPr>
          <w:rFonts w:ascii="Times New Roman" w:hAnsi="Times New Roman" w:cs="Times New Roman"/>
          <w:sz w:val="28"/>
          <w:szCs w:val="28"/>
          <w:lang w:val="en-US"/>
        </w:rPr>
        <w:t>Ca(OH)</w:t>
      </w:r>
      <w:r w:rsidR="0072453E"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="00106D17"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 xml:space="preserve">t </w:t>
      </w:r>
      <w:r w:rsidR="0072453E">
        <w:rPr>
          <w:rFonts w:ascii="Times New Roman" w:hAnsi="Times New Roman" w:cs="Times New Roman"/>
          <w:sz w:val="28"/>
          <w:szCs w:val="28"/>
          <w:lang w:val="en-US"/>
        </w:rPr>
        <w:t>CO</w:t>
      </w:r>
      <w:r w:rsidR="0072453E" w:rsidRPr="0072453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ab/>
        <w:t>0,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5đ</w:t>
      </w:r>
    </w:p>
    <w:p w:rsidR="00A307E4" w:rsidRPr="00A307E4" w:rsidRDefault="00A307E4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Dùng dung dịch </w:t>
      </w:r>
      <w:r w:rsidR="0072453E">
        <w:rPr>
          <w:rFonts w:ascii="Times New Roman" w:hAnsi="Times New Roman" w:cs="Times New Roman"/>
          <w:sz w:val="28"/>
          <w:szCs w:val="28"/>
          <w:lang w:val="en-US"/>
        </w:rPr>
        <w:t>brom vừa đủ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, nói đúng hiện tượng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nhận biết </w:t>
      </w:r>
      <w:r w:rsidR="0072453E">
        <w:rPr>
          <w:rFonts w:ascii="Times New Roman" w:hAnsi="Times New Roman" w:cs="Times New Roman"/>
          <w:sz w:val="28"/>
          <w:szCs w:val="28"/>
          <w:lang w:val="en-US"/>
        </w:rPr>
        <w:t>Etilen</w:t>
      </w:r>
      <w:r w:rsidR="0072453E">
        <w:rPr>
          <w:rFonts w:ascii="Times New Roman" w:hAnsi="Times New Roman" w:cs="Times New Roman"/>
          <w:sz w:val="28"/>
          <w:szCs w:val="28"/>
          <w:lang w:val="en-US"/>
        </w:rPr>
        <w:tab/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0,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5đ</w:t>
      </w:r>
    </w:p>
    <w:p w:rsidR="00A307E4" w:rsidRPr="00A307E4" w:rsidRDefault="00A307E4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A307E4">
        <w:rPr>
          <w:rFonts w:ascii="Times New Roman" w:hAnsi="Times New Roman" w:cs="Times New Roman"/>
          <w:sz w:val="28"/>
          <w:szCs w:val="28"/>
          <w:lang w:val="en-US"/>
        </w:rPr>
        <w:t>Viế</w:t>
      </w:r>
      <w:r w:rsidR="00106D17">
        <w:rPr>
          <w:rFonts w:ascii="Times New Roman" w:hAnsi="Times New Roman" w:cs="Times New Roman"/>
          <w:sz w:val="28"/>
          <w:szCs w:val="28"/>
          <w:lang w:val="en-US"/>
        </w:rPr>
        <w:t>t đúng 2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 xml:space="preserve"> phương trình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ab/>
        <w:t>0,25đ/p</w:t>
      </w:r>
      <w:r w:rsidR="00016955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A307E4">
        <w:rPr>
          <w:rFonts w:ascii="Times New Roman" w:hAnsi="Times New Roman" w:cs="Times New Roman"/>
          <w:sz w:val="28"/>
          <w:szCs w:val="28"/>
          <w:lang w:val="en-US"/>
        </w:rPr>
        <w:t>trình</w:t>
      </w:r>
    </w:p>
    <w:p w:rsidR="00862AE1" w:rsidRPr="00862AE1" w:rsidRDefault="00862AE1" w:rsidP="00C043E8">
      <w:pPr>
        <w:tabs>
          <w:tab w:val="left" w:pos="8640"/>
        </w:tabs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62AE1">
        <w:rPr>
          <w:rFonts w:ascii="Times New Roman" w:hAnsi="Times New Roman" w:cs="Times New Roman"/>
          <w:b/>
          <w:sz w:val="28"/>
          <w:szCs w:val="28"/>
          <w:lang w:val="en-US"/>
        </w:rPr>
        <w:t>Câu 3</w:t>
      </w:r>
    </w:p>
    <w:p w:rsidR="00862AE1" w:rsidRDefault="00475A83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iết đúng 3 đồng phân cấu tạo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</w:t>
      </w:r>
      <w:r w:rsidR="00862AE1">
        <w:rPr>
          <w:rFonts w:ascii="Times New Roman" w:hAnsi="Times New Roman" w:cs="Times New Roman"/>
          <w:sz w:val="28"/>
          <w:szCs w:val="28"/>
          <w:lang w:val="en-US"/>
        </w:rPr>
        <w:t>5đ</w:t>
      </w:r>
      <w:r>
        <w:rPr>
          <w:rFonts w:ascii="Times New Roman" w:hAnsi="Times New Roman" w:cs="Times New Roman"/>
          <w:sz w:val="28"/>
          <w:szCs w:val="28"/>
          <w:lang w:val="en-US"/>
        </w:rPr>
        <w:t>/đp</w:t>
      </w:r>
    </w:p>
    <w:p w:rsidR="00475A83" w:rsidRDefault="00475A83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ọi đúng tên của các đồng phân:</w:t>
      </w:r>
    </w:p>
    <w:p w:rsidR="00177D47" w:rsidRDefault="00475A83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- Đúng</w:t>
      </w:r>
      <w:r w:rsidR="00177D47">
        <w:rPr>
          <w:rFonts w:ascii="Times New Roman" w:hAnsi="Times New Roman" w:cs="Times New Roman"/>
          <w:sz w:val="28"/>
          <w:szCs w:val="28"/>
          <w:lang w:val="en-US"/>
        </w:rPr>
        <w:t xml:space="preserve"> 1 hoặc 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ên</w:t>
      </w:r>
      <w:r w:rsidR="00177D4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77D47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016955" w:rsidRPr="00177D47" w:rsidRDefault="00177D47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- Đúng hết 3 tên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5đ</w:t>
      </w:r>
      <w:r w:rsidR="00862AE1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177D47" w:rsidRDefault="00106D17" w:rsidP="00C043E8">
      <w:pPr>
        <w:tabs>
          <w:tab w:val="left" w:pos="8640"/>
        </w:tabs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06D17">
        <w:rPr>
          <w:rFonts w:ascii="Times New Roman" w:hAnsi="Times New Roman" w:cs="Times New Roman"/>
          <w:b/>
          <w:sz w:val="28"/>
          <w:szCs w:val="28"/>
          <w:lang w:val="en-US"/>
        </w:rPr>
        <w:t xml:space="preserve">Câu 4: </w:t>
      </w:r>
      <w:r w:rsidR="00177D47">
        <w:rPr>
          <w:rFonts w:ascii="Times New Roman" w:hAnsi="Times New Roman" w:cs="Times New Roman"/>
          <w:b/>
          <w:sz w:val="28"/>
          <w:szCs w:val="28"/>
          <w:lang w:val="en-US"/>
        </w:rPr>
        <w:t>Mỗi câu 0,5đ</w:t>
      </w:r>
    </w:p>
    <w:p w:rsidR="00106D17" w:rsidRDefault="00106D17" w:rsidP="00C043E8">
      <w:pPr>
        <w:tabs>
          <w:tab w:val="left" w:pos="8640"/>
        </w:tabs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06D17">
        <w:rPr>
          <w:rFonts w:ascii="Times New Roman" w:hAnsi="Times New Roman" w:cs="Times New Roman"/>
          <w:b/>
          <w:sz w:val="28"/>
          <w:szCs w:val="28"/>
          <w:lang w:val="en-US"/>
        </w:rPr>
        <w:t>Câu 5</w:t>
      </w:r>
      <w:r w:rsidR="005E6479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5E6479" w:rsidRDefault="005E6479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5E647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1 mol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5E6479" w:rsidRDefault="005E6479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n</w:t>
      </w:r>
      <w:r w:rsidRPr="005E647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2n+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5E647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780" w:dyaOrig="620">
          <v:shape id="_x0000_i1027" type="#_x0000_t75" style="width:39pt;height:31.5pt" o:ole="">
            <v:imagedata r:id="rId10" o:title=""/>
          </v:shape>
          <o:OLEObject Type="Embed" ProgID="Equation.DSMT4" ShapeID="_x0000_i1027" DrawAspect="Content" ObjectID="_1611815726" r:id="rId11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mol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5E6479" w:rsidRDefault="005E6479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5E647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340" w:dyaOrig="620">
          <v:shape id="_x0000_i1028" type="#_x0000_t75" style="width:217.5pt;height:31.5pt" o:ole="">
            <v:imagedata r:id="rId12" o:title=""/>
          </v:shape>
          <o:OLEObject Type="Embed" ProgID="Equation.DSMT4" ShapeID="_x0000_i1028" DrawAspect="Content" ObjectID="_1611815727" r:id="rId13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5đ</w:t>
      </w:r>
    </w:p>
    <w:p w:rsidR="005E6479" w:rsidRDefault="00C043E8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iải được n = 3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75đ</w:t>
      </w:r>
    </w:p>
    <w:p w:rsidR="005E6479" w:rsidRPr="005E6479" w:rsidRDefault="005E6479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5E6479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Pr="005E647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E647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Pr="00853A67" w:rsidRDefault="00106D17" w:rsidP="00C043E8">
      <w:pPr>
        <w:tabs>
          <w:tab w:val="left" w:pos="1440"/>
          <w:tab w:val="left" w:pos="8640"/>
        </w:tabs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53A67">
        <w:rPr>
          <w:rFonts w:ascii="Times New Roman" w:hAnsi="Times New Roman" w:cs="Times New Roman"/>
          <w:b/>
          <w:sz w:val="28"/>
          <w:szCs w:val="28"/>
          <w:lang w:val="en-US"/>
        </w:rPr>
        <w:t>Câu 6:</w:t>
      </w:r>
      <w:r w:rsidRPr="00853A67">
        <w:rPr>
          <w:rFonts w:ascii="Times New Roman" w:hAnsi="Times New Roman" w:cs="Times New Roman"/>
          <w:b/>
          <w:sz w:val="28"/>
          <w:szCs w:val="28"/>
          <w:lang w:val="en-US"/>
        </w:rPr>
        <w:tab/>
      </w:r>
    </w:p>
    <w:p w:rsidR="006A6B65" w:rsidRDefault="006A6B65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r2</w: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0,1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 xml:space="preserve"> mol; </w:t>
      </w:r>
      <w:r w:rsidR="00C043E8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C043E8" w:rsidRDefault="003F113B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r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</w:t>
      </w:r>
      <w:r w:rsidR="00C043E8">
        <w:rPr>
          <w:rFonts w:ascii="Times New Roman" w:hAnsi="Times New Roman" w:cs="Times New Roman"/>
          <w:sz w:val="28"/>
          <w:szCs w:val="28"/>
          <w:lang w:val="en-US"/>
        </w:rPr>
        <w:t xml:space="preserve"> Σn</w:t>
      </w:r>
      <w:r w:rsidR="00C043E8" w:rsidRP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tilen</w:t>
      </w:r>
      <w:r w:rsid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="00C043E8" w:rsidRP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propilen</w: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043E8">
        <w:rPr>
          <w:rFonts w:ascii="Times New Roman" w:hAnsi="Times New Roman" w:cs="Times New Roman"/>
          <w:sz w:val="28"/>
          <w:szCs w:val="28"/>
          <w:lang w:val="en-US"/>
        </w:rPr>
        <w:t xml:space="preserve"> = 0,1 </w:t>
      </w:r>
      <w:r w:rsidR="005745B9">
        <w:rPr>
          <w:rFonts w:ascii="Times New Roman" w:hAnsi="Times New Roman" w:cs="Times New Roman"/>
          <w:sz w:val="28"/>
          <w:szCs w:val="28"/>
          <w:lang w:val="en-US"/>
        </w:rPr>
        <w:t>mol</w:t>
      </w:r>
      <w:r w:rsidR="00C043E8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106D17" w:rsidRDefault="00C043E8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C043E8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>ΣV</w:t>
      </w:r>
      <w:r w:rsidRP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tilen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,</w:t>
      </w:r>
      <w:r w:rsidRP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propile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,24 lít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 xml:space="preserve"> mol</w:t>
      </w:r>
      <w:r w:rsidR="003F113B"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p w:rsidR="00016955" w:rsidRPr="00C043E8" w:rsidRDefault="00C043E8" w:rsidP="00C043E8">
      <w:pPr>
        <w:tabs>
          <w:tab w:val="left" w:pos="8640"/>
        </w:tabs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C043E8">
        <w:rPr>
          <w:rFonts w:ascii="Times New Roman" w:hAnsi="Times New Roman" w:cs="Times New Roman"/>
          <w:sz w:val="28"/>
          <w:szCs w:val="28"/>
          <w:lang w:val="en-US"/>
        </w:rPr>
        <w:sym w:font="Wingdings" w:char="F0E0"/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C043E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tan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4,48 lít.</w:t>
      </w:r>
      <w:r>
        <w:rPr>
          <w:rFonts w:ascii="Times New Roman" w:hAnsi="Times New Roman" w:cs="Times New Roman"/>
          <w:sz w:val="28"/>
          <w:szCs w:val="28"/>
          <w:lang w:val="en-US"/>
        </w:rPr>
        <w:tab/>
        <w:t>0,25đ</w:t>
      </w:r>
    </w:p>
    <w:sectPr w:rsidR="00016955" w:rsidRPr="00C043E8" w:rsidSect="00B74D73">
      <w:pgSz w:w="11907" w:h="16839" w:code="9"/>
      <w:pgMar w:top="568" w:right="720" w:bottom="567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283A" w:rsidRDefault="002B283A" w:rsidP="00475A83">
      <w:pPr>
        <w:spacing w:after="0" w:line="240" w:lineRule="auto"/>
      </w:pPr>
      <w:r>
        <w:separator/>
      </w:r>
    </w:p>
  </w:endnote>
  <w:endnote w:type="continuationSeparator" w:id="0">
    <w:p w:rsidR="002B283A" w:rsidRDefault="002B283A" w:rsidP="00475A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283A" w:rsidRDefault="002B283A" w:rsidP="00475A83">
      <w:pPr>
        <w:spacing w:after="0" w:line="240" w:lineRule="auto"/>
      </w:pPr>
      <w:r>
        <w:separator/>
      </w:r>
    </w:p>
  </w:footnote>
  <w:footnote w:type="continuationSeparator" w:id="0">
    <w:p w:rsidR="002B283A" w:rsidRDefault="002B283A" w:rsidP="00475A8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8E9"/>
    <w:rsid w:val="00016955"/>
    <w:rsid w:val="00106D17"/>
    <w:rsid w:val="00177D47"/>
    <w:rsid w:val="001A38E9"/>
    <w:rsid w:val="002B283A"/>
    <w:rsid w:val="00377DEA"/>
    <w:rsid w:val="003B7D23"/>
    <w:rsid w:val="003C074C"/>
    <w:rsid w:val="003F113B"/>
    <w:rsid w:val="00475A83"/>
    <w:rsid w:val="00485A16"/>
    <w:rsid w:val="005745B9"/>
    <w:rsid w:val="005E6479"/>
    <w:rsid w:val="006A6B65"/>
    <w:rsid w:val="006B2C1C"/>
    <w:rsid w:val="0072453E"/>
    <w:rsid w:val="00803160"/>
    <w:rsid w:val="00853A67"/>
    <w:rsid w:val="00862AE1"/>
    <w:rsid w:val="008B7EF3"/>
    <w:rsid w:val="008D1B9F"/>
    <w:rsid w:val="00923C31"/>
    <w:rsid w:val="009E2BE4"/>
    <w:rsid w:val="00A307E4"/>
    <w:rsid w:val="00B14F95"/>
    <w:rsid w:val="00B74D73"/>
    <w:rsid w:val="00B93269"/>
    <w:rsid w:val="00C043E8"/>
    <w:rsid w:val="00CB38AA"/>
    <w:rsid w:val="00E97CDE"/>
    <w:rsid w:val="00EB726D"/>
    <w:rsid w:val="00ED0BCF"/>
    <w:rsid w:val="00F359CE"/>
    <w:rsid w:val="00F40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8E9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75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5A83"/>
    <w:rPr>
      <w:rFonts w:asciiTheme="minorHAnsi" w:hAnsiTheme="minorHAns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75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5A83"/>
    <w:rPr>
      <w:rFonts w:asciiTheme="minorHAnsi" w:hAnsiTheme="minorHAnsi"/>
      <w:sz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8E9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75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5A83"/>
    <w:rPr>
      <w:rFonts w:asciiTheme="minorHAnsi" w:hAnsiTheme="minorHAns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75A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5A83"/>
    <w:rPr>
      <w:rFonts w:asciiTheme="minorHAnsi" w:hAnsiTheme="minorHAnsi"/>
      <w:sz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4</Words>
  <Characters>88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T</cp:lastModifiedBy>
  <cp:revision>2</cp:revision>
  <cp:lastPrinted>2019-02-12T08:14:00Z</cp:lastPrinted>
  <dcterms:created xsi:type="dcterms:W3CDTF">2019-02-16T02:49:00Z</dcterms:created>
  <dcterms:modified xsi:type="dcterms:W3CDTF">2019-02-16T02:49:00Z</dcterms:modified>
</cp:coreProperties>
</file>